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7594F77" w14:textId="77777777" w:rsidR="00A46302" w:rsidRDefault="00FC1425" w:rsidP="00A46302">
      <w:pPr>
        <w:jc w:val="center"/>
      </w:pPr>
      <w:r>
        <w:rPr>
          <w:rFonts w:hint="eastAsia"/>
        </w:rPr>
        <w:t>『</w:t>
      </w:r>
      <w:r w:rsidR="008765F1">
        <w:rPr>
          <w:rFonts w:hint="eastAsia"/>
        </w:rPr>
        <w:t>スポーツバイオメカニクス</w:t>
      </w:r>
      <w:r>
        <w:rPr>
          <w:rFonts w:hint="eastAsia"/>
        </w:rPr>
        <w:t>』</w:t>
      </w:r>
    </w:p>
    <w:p w14:paraId="2A4ABCC2" w14:textId="084A43CD" w:rsidR="00FC1425" w:rsidRDefault="00FC1425" w:rsidP="00A46302">
      <w:pPr>
        <w:jc w:val="center"/>
      </w:pPr>
      <w:r>
        <w:rPr>
          <w:rFonts w:hint="eastAsia"/>
        </w:rPr>
        <w:t>＜はじめて学ぶ</w:t>
      </w:r>
      <w:r>
        <w:t xml:space="preserve"> </w:t>
      </w:r>
      <w:r>
        <w:rPr>
          <w:rFonts w:hint="eastAsia"/>
        </w:rPr>
        <w:t>健康・スポーツ科学シリーズ</w:t>
      </w:r>
      <w:r w:rsidR="008765F1">
        <w:rPr>
          <w:rFonts w:hint="eastAsia"/>
        </w:rPr>
        <w:t>４</w:t>
      </w:r>
      <w:r>
        <w:rPr>
          <w:rFonts w:hint="eastAsia"/>
        </w:rPr>
        <w:t>＞</w:t>
      </w:r>
    </w:p>
    <w:p w14:paraId="10383133" w14:textId="77777777" w:rsidR="009E3791" w:rsidRDefault="00860683" w:rsidP="00A46302">
      <w:pPr>
        <w:jc w:val="center"/>
      </w:pPr>
      <w:r>
        <w:rPr>
          <w:rFonts w:hint="eastAsia"/>
        </w:rPr>
        <w:t>復習トレーニング</w:t>
      </w:r>
      <w:r w:rsidR="00FC1425">
        <w:rPr>
          <w:rFonts w:hint="eastAsia"/>
        </w:rPr>
        <w:t xml:space="preserve">　解答</w:t>
      </w:r>
    </w:p>
    <w:p w14:paraId="56C43962" w14:textId="77777777" w:rsidR="00860683" w:rsidRDefault="00860683"/>
    <w:p w14:paraId="40DA45DC" w14:textId="77777777" w:rsidR="00860683" w:rsidRPr="00A46302" w:rsidRDefault="00860683">
      <w:pPr>
        <w:rPr>
          <w:rFonts w:asciiTheme="majorEastAsia" w:eastAsiaTheme="majorEastAsia" w:hAnsiTheme="majorEastAsia"/>
        </w:rPr>
      </w:pPr>
      <w:r w:rsidRPr="00A46302">
        <w:rPr>
          <w:rFonts w:asciiTheme="majorEastAsia" w:eastAsiaTheme="majorEastAsia" w:hAnsiTheme="majorEastAsia" w:hint="eastAsia"/>
        </w:rPr>
        <w:t>１章</w:t>
      </w:r>
    </w:p>
    <w:p w14:paraId="38254490" w14:textId="64425054" w:rsidR="00A46302" w:rsidRDefault="00860683">
      <w:pPr>
        <w:rPr>
          <w:color w:val="000000" w:themeColor="text1"/>
          <w:szCs w:val="21"/>
        </w:rPr>
      </w:pPr>
      <w:r>
        <w:rPr>
          <w:rFonts w:hint="eastAsia"/>
        </w:rPr>
        <w:t xml:space="preserve">①　</w:t>
      </w:r>
      <w:r w:rsidR="00A46302" w:rsidRPr="00585E91">
        <w:rPr>
          <w:rFonts w:hint="eastAsia"/>
          <w:color w:val="000000" w:themeColor="text1"/>
          <w:szCs w:val="21"/>
        </w:rPr>
        <w:t>スポーツ生体力学</w:t>
      </w:r>
      <w:r w:rsidR="00A46302">
        <w:rPr>
          <w:rFonts w:hint="eastAsia"/>
          <w:color w:val="000000" w:themeColor="text1"/>
          <w:szCs w:val="21"/>
        </w:rPr>
        <w:t xml:space="preserve">　　</w:t>
      </w:r>
      <w:r w:rsidR="00A46302" w:rsidRPr="00585E91">
        <w:rPr>
          <w:rFonts w:hint="eastAsia"/>
          <w:color w:val="000000" w:themeColor="text1"/>
          <w:szCs w:val="21"/>
        </w:rPr>
        <w:t>身体運動の力学</w:t>
      </w:r>
      <w:r w:rsidR="00A46302">
        <w:rPr>
          <w:rFonts w:hint="eastAsia"/>
          <w:color w:val="000000" w:themeColor="text1"/>
          <w:szCs w:val="21"/>
        </w:rPr>
        <w:t xml:space="preserve">　　</w:t>
      </w:r>
      <w:r w:rsidR="00A46302" w:rsidRPr="00585E91">
        <w:rPr>
          <w:rFonts w:hint="eastAsia"/>
          <w:color w:val="000000" w:themeColor="text1"/>
          <w:szCs w:val="21"/>
        </w:rPr>
        <w:t>スポーツ力学</w:t>
      </w:r>
    </w:p>
    <w:p w14:paraId="4D1379C8" w14:textId="375A3962" w:rsidR="00A46302" w:rsidRDefault="00860683">
      <w:pPr>
        <w:rPr>
          <w:color w:val="000000" w:themeColor="text1"/>
          <w:szCs w:val="21"/>
        </w:rPr>
      </w:pPr>
      <w:r>
        <w:rPr>
          <w:rFonts w:hint="eastAsia"/>
        </w:rPr>
        <w:t xml:space="preserve">②　</w:t>
      </w:r>
      <w:r w:rsidR="00A46302" w:rsidRPr="00585E91">
        <w:rPr>
          <w:rFonts w:hint="eastAsia"/>
          <w:color w:val="000000" w:themeColor="text1"/>
          <w:szCs w:val="21"/>
        </w:rPr>
        <w:t>スポーツ</w:t>
      </w:r>
      <w:r w:rsidR="00A46302">
        <w:rPr>
          <w:rFonts w:hint="eastAsia"/>
          <w:color w:val="000000" w:themeColor="text1"/>
          <w:szCs w:val="21"/>
        </w:rPr>
        <w:t xml:space="preserve">　　</w:t>
      </w:r>
      <w:r w:rsidR="00A46302" w:rsidRPr="00585E91">
        <w:rPr>
          <w:rFonts w:hint="eastAsia"/>
          <w:color w:val="000000" w:themeColor="text1"/>
          <w:szCs w:val="21"/>
        </w:rPr>
        <w:t>スポーツパフォーマンス</w:t>
      </w:r>
      <w:r w:rsidR="00A46302">
        <w:rPr>
          <w:rFonts w:hint="eastAsia"/>
          <w:color w:val="000000" w:themeColor="text1"/>
          <w:szCs w:val="21"/>
        </w:rPr>
        <w:t xml:space="preserve">　　</w:t>
      </w:r>
      <w:r w:rsidR="00A46302" w:rsidRPr="00585E91">
        <w:rPr>
          <w:rFonts w:hint="eastAsia"/>
          <w:color w:val="000000" w:themeColor="text1"/>
          <w:szCs w:val="21"/>
        </w:rPr>
        <w:t>傷害</w:t>
      </w:r>
      <w:r w:rsidR="00A46302">
        <w:rPr>
          <w:rFonts w:hint="eastAsia"/>
          <w:color w:val="000000" w:themeColor="text1"/>
          <w:szCs w:val="21"/>
        </w:rPr>
        <w:t xml:space="preserve">　　</w:t>
      </w:r>
      <w:r w:rsidR="00A46302" w:rsidRPr="00585E91">
        <w:rPr>
          <w:rFonts w:hint="eastAsia"/>
          <w:color w:val="000000" w:themeColor="text1"/>
          <w:szCs w:val="21"/>
        </w:rPr>
        <w:t>外力</w:t>
      </w:r>
    </w:p>
    <w:p w14:paraId="1074097C" w14:textId="22915B80" w:rsidR="00860683" w:rsidRDefault="00860683">
      <w:r>
        <w:rPr>
          <w:rFonts w:hint="eastAsia"/>
        </w:rPr>
        <w:t xml:space="preserve">③　</w:t>
      </w:r>
      <w:r w:rsidR="00A46302" w:rsidRPr="00585E91">
        <w:rPr>
          <w:rFonts w:hint="eastAsia"/>
          <w:color w:val="000000" w:themeColor="text1"/>
          <w:szCs w:val="21"/>
        </w:rPr>
        <w:t>キネマティクス（運動学）</w:t>
      </w:r>
      <w:r w:rsidR="00A46302">
        <w:rPr>
          <w:rFonts w:hint="eastAsia"/>
          <w:color w:val="000000" w:themeColor="text1"/>
          <w:szCs w:val="21"/>
        </w:rPr>
        <w:t xml:space="preserve">　　</w:t>
      </w:r>
      <w:r w:rsidR="00A46302" w:rsidRPr="00585E91">
        <w:rPr>
          <w:rFonts w:hint="eastAsia"/>
          <w:color w:val="000000" w:themeColor="text1"/>
          <w:szCs w:val="21"/>
        </w:rPr>
        <w:t>キネティクス（運動力学）</w:t>
      </w:r>
    </w:p>
    <w:p w14:paraId="0A232541" w14:textId="17F060D9" w:rsidR="00A46302" w:rsidRDefault="00860683">
      <w:pPr>
        <w:rPr>
          <w:color w:val="000000" w:themeColor="text1"/>
          <w:szCs w:val="21"/>
        </w:rPr>
      </w:pPr>
      <w:r>
        <w:rPr>
          <w:rFonts w:hint="eastAsia"/>
        </w:rPr>
        <w:t xml:space="preserve">④　</w:t>
      </w:r>
      <w:r w:rsidR="00A46302" w:rsidRPr="00585E91">
        <w:rPr>
          <w:rFonts w:hint="eastAsia"/>
          <w:color w:val="000000" w:themeColor="text1"/>
          <w:szCs w:val="21"/>
        </w:rPr>
        <w:t>マイブリッジ（エドワード・マイブリッジ）</w:t>
      </w:r>
      <w:r w:rsidR="00A46302">
        <w:rPr>
          <w:rFonts w:hint="eastAsia"/>
          <w:color w:val="000000" w:themeColor="text1"/>
          <w:szCs w:val="21"/>
        </w:rPr>
        <w:t xml:space="preserve">　　</w:t>
      </w:r>
      <w:r w:rsidR="00A46302" w:rsidRPr="00585E91">
        <w:rPr>
          <w:color w:val="000000" w:themeColor="text1"/>
          <w:szCs w:val="21"/>
        </w:rPr>
        <w:t>マレー</w:t>
      </w:r>
      <w:r w:rsidR="00A46302" w:rsidRPr="00585E91">
        <w:rPr>
          <w:rFonts w:hint="eastAsia"/>
          <w:color w:val="000000" w:themeColor="text1"/>
          <w:szCs w:val="21"/>
        </w:rPr>
        <w:t>（</w:t>
      </w:r>
      <w:r w:rsidR="00A46302" w:rsidRPr="00585E91">
        <w:rPr>
          <w:rFonts w:asciiTheme="minorEastAsia" w:hAnsiTheme="minorEastAsia" w:cs="ヒラギノ角ゴ ProN W3" w:hint="eastAsia"/>
          <w:bCs/>
          <w:color w:val="000000" w:themeColor="text1"/>
          <w:kern w:val="0"/>
          <w:szCs w:val="21"/>
        </w:rPr>
        <w:t>エティエンヌ＝ジュール・</w:t>
      </w:r>
      <w:r w:rsidR="00A46302" w:rsidRPr="00585E91">
        <w:rPr>
          <w:color w:val="000000" w:themeColor="text1"/>
          <w:szCs w:val="21"/>
        </w:rPr>
        <w:t>マレー</w:t>
      </w:r>
      <w:r w:rsidR="00A46302" w:rsidRPr="00585E91">
        <w:rPr>
          <w:rFonts w:asciiTheme="minorEastAsia" w:hAnsiTheme="minorEastAsia" w:hint="eastAsia"/>
          <w:color w:val="000000" w:themeColor="text1"/>
          <w:szCs w:val="21"/>
        </w:rPr>
        <w:t>）</w:t>
      </w:r>
      <w:r w:rsidR="00A46302">
        <w:rPr>
          <w:rFonts w:hint="eastAsia"/>
          <w:color w:val="000000" w:themeColor="text1"/>
          <w:szCs w:val="21"/>
        </w:rPr>
        <w:t xml:space="preserve">　　</w:t>
      </w:r>
      <w:r w:rsidR="00A46302" w:rsidRPr="00585E91">
        <w:rPr>
          <w:rFonts w:hint="eastAsia"/>
          <w:color w:val="000000" w:themeColor="text1"/>
          <w:szCs w:val="21"/>
        </w:rPr>
        <w:t>シネマトグラフィ</w:t>
      </w:r>
      <w:r w:rsidR="00A46302">
        <w:rPr>
          <w:rFonts w:hint="eastAsia"/>
          <w:color w:val="000000" w:themeColor="text1"/>
          <w:szCs w:val="21"/>
        </w:rPr>
        <w:t xml:space="preserve">　　</w:t>
      </w:r>
      <w:r w:rsidR="00A46302" w:rsidRPr="00585E91">
        <w:rPr>
          <w:rFonts w:hint="eastAsia"/>
          <w:color w:val="000000" w:themeColor="text1"/>
          <w:szCs w:val="21"/>
        </w:rPr>
        <w:t>力量計またはダイナモメーター</w:t>
      </w:r>
    </w:p>
    <w:p w14:paraId="49428566" w14:textId="1396BEB1" w:rsidR="00A46302" w:rsidRDefault="00A46302">
      <w:pPr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⑤　</w:t>
      </w:r>
      <w:r w:rsidRPr="00585E91">
        <w:rPr>
          <w:rFonts w:asciiTheme="minorEastAsia" w:hAnsiTheme="minorEastAsia" w:hint="eastAsia"/>
          <w:color w:val="000000" w:themeColor="text1"/>
          <w:szCs w:val="21"/>
        </w:rPr>
        <w:t>傷害</w:t>
      </w:r>
      <w:r>
        <w:rPr>
          <w:rFonts w:asciiTheme="minorEastAsia" w:hAnsiTheme="minorEastAsia" w:hint="eastAsia"/>
          <w:color w:val="000000" w:themeColor="text1"/>
          <w:szCs w:val="21"/>
        </w:rPr>
        <w:t>の</w:t>
      </w:r>
      <w:r w:rsidRPr="00585E91">
        <w:rPr>
          <w:rFonts w:asciiTheme="minorEastAsia" w:hAnsiTheme="minorEastAsia" w:hint="eastAsia"/>
          <w:color w:val="000000" w:themeColor="text1"/>
          <w:szCs w:val="21"/>
        </w:rPr>
        <w:t>発生リスク</w:t>
      </w:r>
      <w:r>
        <w:rPr>
          <w:rFonts w:hint="eastAsia"/>
          <w:color w:val="000000" w:themeColor="text1"/>
          <w:szCs w:val="21"/>
        </w:rPr>
        <w:t xml:space="preserve">　　</w:t>
      </w:r>
      <w:r w:rsidRPr="00585E91">
        <w:rPr>
          <w:rFonts w:asciiTheme="minorEastAsia" w:hAnsiTheme="minorEastAsia" w:hint="eastAsia"/>
          <w:color w:val="000000" w:themeColor="text1"/>
          <w:szCs w:val="21"/>
        </w:rPr>
        <w:t>パフォーマンス</w:t>
      </w:r>
      <w:r>
        <w:rPr>
          <w:rFonts w:asciiTheme="minorEastAsia" w:hAnsiTheme="minorEastAsia" w:hint="eastAsia"/>
          <w:color w:val="000000" w:themeColor="text1"/>
          <w:szCs w:val="21"/>
        </w:rPr>
        <w:t>（またはスポーツパフォーマンス）</w:t>
      </w:r>
    </w:p>
    <w:p w14:paraId="57276231" w14:textId="77777777" w:rsidR="00A46302" w:rsidRDefault="00A46302">
      <w:pPr>
        <w:rPr>
          <w:color w:val="000000" w:themeColor="text1"/>
          <w:szCs w:val="21"/>
        </w:rPr>
      </w:pPr>
    </w:p>
    <w:p w14:paraId="2C313F7A" w14:textId="77777777" w:rsidR="00BE4D9A" w:rsidRPr="00A46302" w:rsidRDefault="00BE4D9A">
      <w:pPr>
        <w:rPr>
          <w:rFonts w:asciiTheme="majorEastAsia" w:eastAsiaTheme="majorEastAsia" w:hAnsiTheme="majorEastAsia"/>
        </w:rPr>
      </w:pPr>
      <w:r w:rsidRPr="00A46302">
        <w:rPr>
          <w:rFonts w:asciiTheme="majorEastAsia" w:eastAsiaTheme="majorEastAsia" w:hAnsiTheme="majorEastAsia" w:hint="eastAsia"/>
        </w:rPr>
        <w:t>2章</w:t>
      </w:r>
    </w:p>
    <w:p w14:paraId="6B790D13" w14:textId="77777777" w:rsid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szCs w:val="21"/>
        </w:rPr>
      </w:pPr>
      <w:r w:rsidRPr="002D3CF6">
        <w:rPr>
          <w:rFonts w:asciiTheme="minorEastAsia" w:hAnsiTheme="minorEastAsia" w:hint="eastAsia"/>
          <w:szCs w:val="21"/>
        </w:rPr>
        <w:t>①</w:t>
      </w:r>
      <w:r>
        <w:rPr>
          <w:rFonts w:asciiTheme="minorEastAsia" w:hAnsiTheme="minorEastAsia" w:hint="eastAsia"/>
          <w:szCs w:val="21"/>
        </w:rPr>
        <w:t xml:space="preserve">　</w:t>
      </w:r>
      <w:r w:rsidRPr="002D3CF6">
        <w:rPr>
          <w:rFonts w:asciiTheme="minorEastAsia" w:hAnsiTheme="minorEastAsia" w:hint="eastAsia"/>
          <w:szCs w:val="21"/>
        </w:rPr>
        <w:t xml:space="preserve">偽（記述のみを行う）　</w:t>
      </w:r>
    </w:p>
    <w:p w14:paraId="403860ED" w14:textId="77777777" w:rsid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szCs w:val="21"/>
        </w:rPr>
      </w:pPr>
      <w:r w:rsidRPr="002D3CF6">
        <w:rPr>
          <w:rFonts w:asciiTheme="minorEastAsia" w:hAnsiTheme="minorEastAsia" w:hint="eastAsia"/>
          <w:szCs w:val="21"/>
        </w:rPr>
        <w:t>②</w:t>
      </w:r>
      <w:r>
        <w:rPr>
          <w:rFonts w:asciiTheme="minorEastAsia" w:hAnsiTheme="minorEastAsia" w:hint="eastAsia"/>
          <w:szCs w:val="21"/>
        </w:rPr>
        <w:t xml:space="preserve">　</w:t>
      </w:r>
      <w:r w:rsidRPr="002D3CF6">
        <w:rPr>
          <w:rFonts w:asciiTheme="minorEastAsia" w:hAnsiTheme="minorEastAsia" w:hint="eastAsia"/>
          <w:szCs w:val="21"/>
        </w:rPr>
        <w:t xml:space="preserve">質点　　</w:t>
      </w:r>
    </w:p>
    <w:p w14:paraId="16525E50" w14:textId="77777777" w:rsid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③　</w:t>
      </w:r>
      <w:r w:rsidRPr="002D3CF6">
        <w:rPr>
          <w:rFonts w:asciiTheme="minorEastAsia" w:hAnsiTheme="minorEastAsia" w:hint="eastAsia"/>
          <w:szCs w:val="21"/>
        </w:rPr>
        <w:t xml:space="preserve">右手系　　</w:t>
      </w:r>
    </w:p>
    <w:p w14:paraId="0C5569FE" w14:textId="194D6FA3" w:rsidR="002D3CF6" w:rsidRP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szCs w:val="21"/>
        </w:rPr>
      </w:pPr>
      <w:r w:rsidRPr="002D3CF6">
        <w:rPr>
          <w:rFonts w:asciiTheme="minorEastAsia" w:hAnsiTheme="minorEastAsia" w:hint="eastAsia"/>
          <w:szCs w:val="21"/>
        </w:rPr>
        <w:t>④</w:t>
      </w:r>
      <w:r>
        <w:rPr>
          <w:rFonts w:asciiTheme="minorEastAsia" w:hAnsiTheme="minorEastAsia" w:hint="eastAsia"/>
          <w:szCs w:val="21"/>
        </w:rPr>
        <w:t xml:space="preserve">　</w:t>
      </w:r>
      <w:r w:rsidRPr="002D3CF6">
        <w:rPr>
          <w:rFonts w:asciiTheme="minorEastAsia" w:hAnsiTheme="minorEastAsia" w:hint="eastAsia"/>
          <w:szCs w:val="21"/>
        </w:rPr>
        <w:t>変位の変化率</w:t>
      </w:r>
    </w:p>
    <w:p w14:paraId="43CFEFF1" w14:textId="7AB2EA3B" w:rsidR="002D3CF6" w:rsidRP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szCs w:val="21"/>
        </w:rPr>
      </w:pPr>
      <w:r w:rsidRPr="002D3CF6">
        <w:rPr>
          <w:rFonts w:asciiTheme="minorEastAsia" w:hAnsiTheme="minorEastAsia" w:hint="eastAsia"/>
          <w:szCs w:val="21"/>
        </w:rPr>
        <w:t>⑤</w:t>
      </w:r>
      <w:r>
        <w:rPr>
          <w:rFonts w:asciiTheme="minorEastAsia" w:hAnsiTheme="minorEastAsia" w:hint="eastAsia"/>
          <w:szCs w:val="21"/>
        </w:rPr>
        <w:t xml:space="preserve">　</w:t>
      </w:r>
      <w:r w:rsidRPr="002D3CF6">
        <w:rPr>
          <w:rFonts w:asciiTheme="minorEastAsia" w:hAnsiTheme="minorEastAsia" w:hint="eastAsia"/>
          <w:szCs w:val="21"/>
        </w:rPr>
        <w:t>宇宙のあらゆる場所で同じである</w:t>
      </w:r>
      <w:r>
        <w:rPr>
          <w:rFonts w:asciiTheme="minorEastAsia" w:hAnsiTheme="minorEastAsia" w:hint="eastAsia"/>
          <w:szCs w:val="21"/>
        </w:rPr>
        <w:t>．</w:t>
      </w:r>
    </w:p>
    <w:p w14:paraId="1B34D302" w14:textId="3CD0C52E" w:rsidR="002D3CF6" w:rsidRP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szCs w:val="21"/>
        </w:rPr>
      </w:pPr>
      <w:r w:rsidRPr="002D3CF6">
        <w:rPr>
          <w:rFonts w:asciiTheme="minorEastAsia" w:hAnsiTheme="minorEastAsia" w:hint="eastAsia"/>
          <w:szCs w:val="21"/>
        </w:rPr>
        <w:t>⑥</w:t>
      </w:r>
      <w:r>
        <w:rPr>
          <w:rFonts w:asciiTheme="minorEastAsia" w:hAnsiTheme="minorEastAsia" w:hint="eastAsia"/>
          <w:szCs w:val="21"/>
        </w:rPr>
        <w:t xml:space="preserve">　</w:t>
      </w:r>
      <w:r w:rsidRPr="002D3CF6">
        <w:rPr>
          <w:rFonts w:asciiTheme="minorEastAsia" w:hAnsiTheme="minorEastAsia" w:hint="eastAsia"/>
          <w:szCs w:val="21"/>
        </w:rPr>
        <w:t>式（2-12）により，</w:t>
      </w:r>
    </w:p>
    <w:p w14:paraId="548FC120" w14:textId="77777777" w:rsid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position w:val="-50"/>
          <w:sz w:val="28"/>
          <w:szCs w:val="28"/>
        </w:rPr>
      </w:pPr>
      <w:r w:rsidRPr="000C58BC">
        <w:rPr>
          <w:rFonts w:asciiTheme="minorEastAsia" w:hAnsiTheme="minorEastAsia"/>
          <w:position w:val="-50"/>
          <w:sz w:val="28"/>
          <w:szCs w:val="28"/>
        </w:rPr>
        <w:object w:dxaOrig="1420" w:dyaOrig="1120" w14:anchorId="6DCB72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53.25pt" o:ole="">
            <v:imagedata r:id="rId6" o:title=""/>
          </v:shape>
          <o:OLEObject Type="Embed" ProgID="Equation.DSMT4" ShapeID="_x0000_i1025" DrawAspect="Content" ObjectID="_1549371703" r:id="rId7"/>
        </w:object>
      </w:r>
      <w:r w:rsidRPr="00AF5108">
        <w:rPr>
          <w:rFonts w:asciiTheme="minorEastAsia" w:hAnsiTheme="minorEastAsia"/>
          <w:position w:val="-56"/>
          <w:sz w:val="28"/>
          <w:szCs w:val="28"/>
        </w:rPr>
        <w:object w:dxaOrig="1960" w:dyaOrig="1220" w14:anchorId="30FCD6FC">
          <v:shape id="_x0000_i1026" type="#_x0000_t75" style="width:99pt;height:58.5pt" o:ole="">
            <v:imagedata r:id="rId8" o:title=""/>
          </v:shape>
          <o:OLEObject Type="Embed" ProgID="Equation.3" ShapeID="_x0000_i1026" DrawAspect="Content" ObjectID="_1549371704" r:id="rId9"/>
        </w:object>
      </w:r>
    </w:p>
    <w:p w14:paraId="29F0DAD1" w14:textId="30295758" w:rsidR="002D3CF6" w:rsidRP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position w:val="-50"/>
          <w:szCs w:val="21"/>
        </w:rPr>
      </w:pPr>
      <w:r w:rsidRPr="002D3CF6">
        <w:rPr>
          <w:rFonts w:asciiTheme="minorEastAsia" w:hAnsiTheme="minorEastAsia" w:hint="eastAsia"/>
          <w:position w:val="-50"/>
          <w:szCs w:val="21"/>
        </w:rPr>
        <w:t>⑦</w:t>
      </w:r>
      <w:r>
        <w:rPr>
          <w:rFonts w:asciiTheme="minorEastAsia" w:hAnsiTheme="minorEastAsia" w:hint="eastAsia"/>
          <w:position w:val="-50"/>
          <w:szCs w:val="21"/>
        </w:rPr>
        <w:t xml:space="preserve">　</w:t>
      </w:r>
      <w:r w:rsidRPr="002D3CF6">
        <w:rPr>
          <w:rFonts w:asciiTheme="minorEastAsia" w:hAnsiTheme="minorEastAsia" w:hint="eastAsia"/>
          <w:position w:val="-50"/>
          <w:szCs w:val="21"/>
        </w:rPr>
        <w:t>式（2-16）により，</w:t>
      </w:r>
    </w:p>
    <w:p w14:paraId="6C9C85C5" w14:textId="3D089872" w:rsidR="002D3CF6" w:rsidRPr="000C58BC" w:rsidRDefault="002D3CF6" w:rsidP="002D3CF6">
      <w:pPr>
        <w:tabs>
          <w:tab w:val="left" w:pos="6663"/>
        </w:tabs>
        <w:ind w:left="566" w:hangingChars="202" w:hanging="566"/>
        <w:rPr>
          <w:rFonts w:asciiTheme="minorEastAsia" w:hAnsiTheme="minorEastAsia"/>
          <w:sz w:val="28"/>
          <w:szCs w:val="28"/>
        </w:rPr>
      </w:pPr>
      <w:r w:rsidRPr="00AC2A1A">
        <w:rPr>
          <w:rFonts w:asciiTheme="minorEastAsia" w:hAnsiTheme="minorEastAsia"/>
          <w:position w:val="-56"/>
          <w:sz w:val="28"/>
          <w:szCs w:val="28"/>
        </w:rPr>
        <w:object w:dxaOrig="5800" w:dyaOrig="1220" w14:anchorId="6ED048CD">
          <v:shape id="_x0000_i1027" type="#_x0000_t75" style="width:290.25pt;height:58.5pt" o:ole="">
            <v:imagedata r:id="rId10" o:title=""/>
          </v:shape>
          <o:OLEObject Type="Embed" ProgID="Equation.3" ShapeID="_x0000_i1027" DrawAspect="Content" ObjectID="_1549371705" r:id="rId11"/>
        </w:object>
      </w:r>
      <w:bookmarkStart w:id="0" w:name="_GoBack"/>
      <w:bookmarkEnd w:id="0"/>
    </w:p>
    <w:p w14:paraId="4BC4D1D3" w14:textId="0DCD2037" w:rsidR="002D3CF6" w:rsidRP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szCs w:val="21"/>
        </w:rPr>
      </w:pPr>
      <w:r w:rsidRPr="002D3CF6">
        <w:rPr>
          <w:rFonts w:asciiTheme="minorEastAsia" w:hAnsiTheme="minorEastAsia" w:hint="eastAsia"/>
          <w:szCs w:val="21"/>
        </w:rPr>
        <w:t>⑧</w:t>
      </w:r>
      <w:r>
        <w:rPr>
          <w:rFonts w:asciiTheme="minorEastAsia" w:hAnsiTheme="minorEastAsia" w:hint="eastAsia"/>
          <w:szCs w:val="21"/>
        </w:rPr>
        <w:t xml:space="preserve">　</w:t>
      </w:r>
      <w:r w:rsidRPr="002D3CF6">
        <w:rPr>
          <w:rFonts w:asciiTheme="minorEastAsia" w:hAnsiTheme="minorEastAsia" w:hint="eastAsia"/>
          <w:szCs w:val="21"/>
        </w:rPr>
        <w:t>式（2-19）により，</w:t>
      </w:r>
    </w:p>
    <w:p w14:paraId="58B25DD9" w14:textId="77777777" w:rsid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position w:val="-50"/>
          <w:sz w:val="28"/>
          <w:szCs w:val="28"/>
        </w:rPr>
      </w:pPr>
      <w:r w:rsidRPr="00D71553">
        <w:rPr>
          <w:rFonts w:asciiTheme="minorEastAsia" w:hAnsiTheme="minorEastAsia"/>
          <w:position w:val="-60"/>
          <w:sz w:val="28"/>
          <w:szCs w:val="28"/>
        </w:rPr>
        <w:object w:dxaOrig="5740" w:dyaOrig="1320" w14:anchorId="4785D6B6">
          <v:shape id="_x0000_i1028" type="#_x0000_t75" style="width:288.75pt;height:63pt" o:ole="">
            <v:imagedata r:id="rId12" o:title=""/>
          </v:shape>
          <o:OLEObject Type="Embed" ProgID="Equation.3" ShapeID="_x0000_i1028" DrawAspect="Content" ObjectID="_1549371706" r:id="rId13"/>
        </w:object>
      </w:r>
    </w:p>
    <w:p w14:paraId="4DC731A3" w14:textId="11598672" w:rsidR="002D3CF6" w:rsidRPr="002D3CF6" w:rsidRDefault="002D3CF6" w:rsidP="002D3CF6">
      <w:pPr>
        <w:tabs>
          <w:tab w:val="left" w:pos="6663"/>
        </w:tabs>
        <w:ind w:left="1"/>
        <w:rPr>
          <w:rFonts w:asciiTheme="minorEastAsia" w:hAnsiTheme="minorEastAsia"/>
          <w:position w:val="-50"/>
          <w:szCs w:val="21"/>
        </w:rPr>
      </w:pPr>
      <w:r w:rsidRPr="002D3CF6">
        <w:rPr>
          <w:rFonts w:asciiTheme="minorEastAsia" w:hAnsiTheme="minorEastAsia" w:hint="eastAsia"/>
          <w:position w:val="-50"/>
          <w:szCs w:val="21"/>
        </w:rPr>
        <w:t>⑨</w:t>
      </w:r>
      <w:r>
        <w:rPr>
          <w:rFonts w:asciiTheme="minorEastAsia" w:hAnsiTheme="minorEastAsia" w:hint="eastAsia"/>
          <w:position w:val="-50"/>
          <w:szCs w:val="21"/>
        </w:rPr>
        <w:t xml:space="preserve">　</w:t>
      </w:r>
      <w:r w:rsidRPr="002D3CF6">
        <w:rPr>
          <w:rFonts w:asciiTheme="minorEastAsia" w:hAnsiTheme="minorEastAsia" w:hint="eastAsia"/>
          <w:position w:val="-50"/>
          <w:szCs w:val="21"/>
        </w:rPr>
        <w:t>式</w:t>
      </w:r>
      <w:r w:rsidRPr="002D3CF6">
        <w:rPr>
          <w:rFonts w:asciiTheme="minorEastAsia" w:hAnsiTheme="minorEastAsia"/>
          <w:position w:val="-50"/>
          <w:szCs w:val="21"/>
        </w:rPr>
        <w:t>(2-37)</w:t>
      </w:r>
      <w:r w:rsidRPr="002D3CF6">
        <w:rPr>
          <w:rFonts w:asciiTheme="minorEastAsia" w:hAnsiTheme="minorEastAsia" w:hint="eastAsia"/>
          <w:position w:val="-50"/>
          <w:szCs w:val="21"/>
        </w:rPr>
        <w:t xml:space="preserve">により， </w:t>
      </w:r>
    </w:p>
    <w:p w14:paraId="543B2BCD" w14:textId="7D0C4BD5" w:rsidR="00FC620E" w:rsidRDefault="00FF28F1" w:rsidP="00FC620E">
      <w:pPr>
        <w:tabs>
          <w:tab w:val="left" w:pos="6663"/>
        </w:tabs>
        <w:ind w:left="1"/>
        <w:rPr>
          <w:rFonts w:asciiTheme="minorEastAsia" w:hAnsiTheme="minorEastAsia"/>
          <w:position w:val="-56"/>
          <w:sz w:val="28"/>
          <w:szCs w:val="28"/>
        </w:rPr>
      </w:pPr>
      <w:r w:rsidRPr="00AD6D35">
        <w:rPr>
          <w:rFonts w:asciiTheme="minorEastAsia" w:hAnsiTheme="minorEastAsia"/>
          <w:position w:val="-56"/>
          <w:sz w:val="28"/>
          <w:szCs w:val="28"/>
        </w:rPr>
        <w:object w:dxaOrig="8700" w:dyaOrig="1900" w14:anchorId="748ACFDE">
          <v:shape id="_x0000_i1029" type="#_x0000_t75" style="width:435.75pt;height:93.75pt" o:ole="">
            <v:imagedata r:id="rId14" o:title=""/>
          </v:shape>
          <o:OLEObject Type="Embed" ProgID="Equation.3" ShapeID="_x0000_i1029" DrawAspect="Content" ObjectID="_1549371707" r:id="rId15"/>
        </w:object>
      </w:r>
    </w:p>
    <w:p w14:paraId="5BC62DF4" w14:textId="426799F1" w:rsidR="00FC620E" w:rsidRDefault="00FC620E" w:rsidP="00FC620E">
      <w:pPr>
        <w:tabs>
          <w:tab w:val="left" w:pos="6663"/>
        </w:tabs>
        <w:rPr>
          <w:rFonts w:asciiTheme="minorEastAsia" w:hAnsiTheme="minorEastAsia"/>
          <w:position w:val="-56"/>
          <w:szCs w:val="21"/>
        </w:rPr>
      </w:pPr>
      <w:r w:rsidRPr="00FC620E">
        <w:rPr>
          <w:rFonts w:asciiTheme="minorEastAsia" w:hAnsiTheme="minorEastAsia" w:hint="eastAsia"/>
          <w:position w:val="-56"/>
          <w:szCs w:val="21"/>
        </w:rPr>
        <w:t>⑩</w:t>
      </w:r>
      <w:r>
        <w:rPr>
          <w:rFonts w:asciiTheme="minorEastAsia" w:hAnsiTheme="minorEastAsia" w:hint="eastAsia"/>
          <w:position w:val="-56"/>
          <w:szCs w:val="21"/>
        </w:rPr>
        <w:t xml:space="preserve">　</w:t>
      </w:r>
    </w:p>
    <w:p w14:paraId="1B8991A3" w14:textId="77777777" w:rsidR="00FC620E" w:rsidRPr="00FC620E" w:rsidRDefault="00FC620E" w:rsidP="00FC620E">
      <w:pPr>
        <w:tabs>
          <w:tab w:val="left" w:pos="6663"/>
        </w:tabs>
        <w:rPr>
          <w:rFonts w:asciiTheme="minorEastAsia" w:hAnsiTheme="minorEastAsia"/>
          <w:position w:val="-56"/>
          <w:szCs w:val="21"/>
        </w:rPr>
      </w:pPr>
    </w:p>
    <w:p w14:paraId="6A311840" w14:textId="77777777" w:rsidR="005D37F8" w:rsidRPr="000A7B11" w:rsidRDefault="005D37F8">
      <w:pPr>
        <w:rPr>
          <w:rFonts w:asciiTheme="majorEastAsia" w:eastAsiaTheme="majorEastAsia" w:hAnsiTheme="majorEastAsia"/>
        </w:rPr>
      </w:pPr>
      <w:r w:rsidRPr="000A7B11">
        <w:rPr>
          <w:rFonts w:asciiTheme="majorEastAsia" w:eastAsiaTheme="majorEastAsia" w:hAnsiTheme="majorEastAsia" w:hint="eastAsia"/>
        </w:rPr>
        <w:t xml:space="preserve">3章　</w:t>
      </w:r>
    </w:p>
    <w:p w14:paraId="787C4842" w14:textId="157BB07B" w:rsidR="005D37F8" w:rsidRDefault="005D37F8">
      <w:r>
        <w:rPr>
          <w:rFonts w:hint="eastAsia"/>
        </w:rPr>
        <w:t xml:space="preserve">①　</w:t>
      </w:r>
      <w:r w:rsidR="000A7B11">
        <w:rPr>
          <w:rFonts w:hint="eastAsia"/>
        </w:rPr>
        <w:t>速度</w:t>
      </w:r>
    </w:p>
    <w:p w14:paraId="52ECF33A" w14:textId="71DBDC63" w:rsidR="005D37F8" w:rsidRDefault="005D37F8">
      <w:r>
        <w:rPr>
          <w:rFonts w:hint="eastAsia"/>
        </w:rPr>
        <w:t xml:space="preserve">②　</w:t>
      </w:r>
      <w:r w:rsidR="000A7B11">
        <w:rPr>
          <w:rFonts w:hint="eastAsia"/>
        </w:rPr>
        <w:t>正</w:t>
      </w:r>
      <w:r>
        <w:rPr>
          <w:rFonts w:hint="eastAsia"/>
        </w:rPr>
        <w:t xml:space="preserve">　　</w:t>
      </w:r>
      <w:r w:rsidR="000A7B11">
        <w:rPr>
          <w:rFonts w:hint="eastAsia"/>
        </w:rPr>
        <w:t>負</w:t>
      </w:r>
      <w:r w:rsidR="006B6BA4">
        <w:rPr>
          <w:rFonts w:hint="eastAsia"/>
        </w:rPr>
        <w:t xml:space="preserve">　　</w:t>
      </w:r>
      <w:r w:rsidR="000A7B11">
        <w:rPr>
          <w:rFonts w:hint="eastAsia"/>
        </w:rPr>
        <w:t>正　　負</w:t>
      </w:r>
    </w:p>
    <w:p w14:paraId="673BDD99" w14:textId="6FEBC9C8" w:rsidR="006B6BA4" w:rsidRDefault="006B6BA4">
      <w:r>
        <w:rPr>
          <w:rFonts w:hint="eastAsia"/>
        </w:rPr>
        <w:t xml:space="preserve">③　</w:t>
      </w:r>
      <w:r w:rsidR="000A7B11">
        <w:t>0 m/s</w:t>
      </w:r>
    </w:p>
    <w:p w14:paraId="7EB11523" w14:textId="2DAFDEF2" w:rsidR="006B6BA4" w:rsidRDefault="006B6BA4">
      <w:r>
        <w:rPr>
          <w:rFonts w:hint="eastAsia"/>
        </w:rPr>
        <w:t xml:space="preserve">④　</w:t>
      </w:r>
      <w:r w:rsidR="000A7B11">
        <w:rPr>
          <w:rFonts w:hint="eastAsia"/>
        </w:rPr>
        <w:t>正</w:t>
      </w:r>
    </w:p>
    <w:p w14:paraId="6A84E8C2" w14:textId="1E2AF636" w:rsidR="006B6BA4" w:rsidRDefault="006B6BA4">
      <w:r>
        <w:rPr>
          <w:rFonts w:hint="eastAsia"/>
        </w:rPr>
        <w:t xml:space="preserve">⑤　</w:t>
      </w:r>
      <w:r w:rsidR="000A7B11">
        <w:rPr>
          <w:rFonts w:hint="eastAsia"/>
        </w:rPr>
        <w:t>速度</w:t>
      </w:r>
    </w:p>
    <w:p w14:paraId="71342F9C" w14:textId="72C10099" w:rsidR="000A7B11" w:rsidRDefault="000A7B11">
      <w:r>
        <w:rPr>
          <w:rFonts w:hint="eastAsia"/>
        </w:rPr>
        <w:t>⑥　水平　　等加速度</w:t>
      </w:r>
    </w:p>
    <w:p w14:paraId="7140D2F5" w14:textId="71D194E1" w:rsidR="000A7B11" w:rsidRDefault="000A7B11">
      <w:r>
        <w:rPr>
          <w:rFonts w:hint="eastAsia"/>
        </w:rPr>
        <w:t>⑦　○</w:t>
      </w:r>
    </w:p>
    <w:p w14:paraId="50DE6FC7" w14:textId="5E6A9592" w:rsidR="000A7B11" w:rsidRDefault="000A7B11">
      <w:r>
        <w:rPr>
          <w:rFonts w:hint="eastAsia"/>
        </w:rPr>
        <w:t xml:space="preserve">⑧　×　</w:t>
      </w:r>
    </w:p>
    <w:p w14:paraId="5847DACA" w14:textId="018480F7" w:rsidR="000A7B11" w:rsidRDefault="000A7B11">
      <w:r>
        <w:rPr>
          <w:rFonts w:hint="eastAsia"/>
        </w:rPr>
        <w:t>⑨　×</w:t>
      </w:r>
    </w:p>
    <w:p w14:paraId="61CCFF51" w14:textId="53542872" w:rsidR="000A7B11" w:rsidRDefault="000A7B11">
      <w:r>
        <w:rPr>
          <w:rFonts w:hint="eastAsia"/>
        </w:rPr>
        <w:t>⑩　×　　下向きに</w:t>
      </w:r>
      <w:r>
        <w:t>20 m/s</w:t>
      </w:r>
      <w:r>
        <w:rPr>
          <w:rFonts w:hint="eastAsia"/>
        </w:rPr>
        <w:t>となる．</w:t>
      </w:r>
    </w:p>
    <w:p w14:paraId="30DD8ECF" w14:textId="55790520" w:rsidR="000A7B11" w:rsidRDefault="000A7B11">
      <w:r>
        <w:rPr>
          <w:rFonts w:hint="eastAsia"/>
        </w:rPr>
        <w:t>⑪　×　　ホームベース到達までの時間は約</w:t>
      </w:r>
      <w:r>
        <w:t>0.436 s</w:t>
      </w:r>
      <w:r>
        <w:rPr>
          <w:rFonts w:hint="eastAsia"/>
        </w:rPr>
        <w:t>で</w:t>
      </w:r>
      <w:r>
        <w:t>0.45 s</w:t>
      </w:r>
      <w:r>
        <w:rPr>
          <w:rFonts w:hint="eastAsia"/>
        </w:rPr>
        <w:t>よりも短い．</w:t>
      </w:r>
    </w:p>
    <w:p w14:paraId="07E23CDC" w14:textId="77777777" w:rsidR="005D37F8" w:rsidRDefault="005D37F8"/>
    <w:p w14:paraId="0D458A5C" w14:textId="77777777" w:rsidR="005D37F8" w:rsidRPr="00A83722" w:rsidRDefault="005D37F8">
      <w:pPr>
        <w:rPr>
          <w:rFonts w:asciiTheme="majorEastAsia" w:eastAsiaTheme="majorEastAsia" w:hAnsiTheme="majorEastAsia"/>
        </w:rPr>
      </w:pPr>
      <w:r w:rsidRPr="00A83722">
        <w:rPr>
          <w:rFonts w:asciiTheme="majorEastAsia" w:eastAsiaTheme="majorEastAsia" w:hAnsiTheme="majorEastAsia" w:hint="eastAsia"/>
        </w:rPr>
        <w:t>４章</w:t>
      </w:r>
    </w:p>
    <w:p w14:paraId="3FD99502" w14:textId="317E329E" w:rsidR="005D37F8" w:rsidRDefault="005D37F8">
      <w:r>
        <w:rPr>
          <w:rFonts w:hint="eastAsia"/>
        </w:rPr>
        <w:t xml:space="preserve">①　</w:t>
      </w:r>
      <w:r w:rsidR="00A83722">
        <w:rPr>
          <w:rFonts w:hint="eastAsia"/>
        </w:rPr>
        <w:t>角速度</w:t>
      </w:r>
    </w:p>
    <w:p w14:paraId="1936404D" w14:textId="707A28DD" w:rsidR="005D37F8" w:rsidRDefault="005D37F8">
      <w:r>
        <w:rPr>
          <w:rFonts w:hint="eastAsia"/>
        </w:rPr>
        <w:t xml:space="preserve">②　</w:t>
      </w:r>
      <w:r w:rsidR="00A83722">
        <w:rPr>
          <w:rFonts w:hint="eastAsia"/>
        </w:rPr>
        <w:t>負</w:t>
      </w:r>
      <w:r>
        <w:rPr>
          <w:rFonts w:hint="eastAsia"/>
        </w:rPr>
        <w:t xml:space="preserve">　　</w:t>
      </w:r>
      <w:r w:rsidR="00A83722">
        <w:rPr>
          <w:rFonts w:hint="eastAsia"/>
        </w:rPr>
        <w:t>正</w:t>
      </w:r>
    </w:p>
    <w:p w14:paraId="514D83E4" w14:textId="2828195E" w:rsidR="005D37F8" w:rsidRDefault="005D37F8">
      <w:r>
        <w:rPr>
          <w:rFonts w:hint="eastAsia"/>
        </w:rPr>
        <w:t xml:space="preserve">③　</w:t>
      </w:r>
      <w:r w:rsidR="00A83722">
        <w:rPr>
          <w:rFonts w:hint="eastAsia"/>
        </w:rPr>
        <w:t>ゼロ</w:t>
      </w:r>
    </w:p>
    <w:p w14:paraId="25C9AB54" w14:textId="38D6F894" w:rsidR="005D37F8" w:rsidRDefault="005D37F8">
      <w:r>
        <w:rPr>
          <w:rFonts w:hint="eastAsia"/>
        </w:rPr>
        <w:t xml:space="preserve">④　</w:t>
      </w:r>
      <w:r w:rsidR="00A83722">
        <w:rPr>
          <w:rFonts w:hint="eastAsia"/>
        </w:rPr>
        <w:t>負</w:t>
      </w:r>
    </w:p>
    <w:p w14:paraId="44BE85C4" w14:textId="413223FD" w:rsidR="005D37F8" w:rsidRDefault="005D37F8">
      <w:r>
        <w:rPr>
          <w:rFonts w:hint="eastAsia"/>
        </w:rPr>
        <w:t xml:space="preserve">⑤　</w:t>
      </w:r>
      <w:r w:rsidR="00A83722">
        <w:rPr>
          <w:rFonts w:hint="eastAsia"/>
        </w:rPr>
        <w:t>右手または右ねじ</w:t>
      </w:r>
    </w:p>
    <w:p w14:paraId="5A7D829E" w14:textId="5419B9B9" w:rsidR="00A83722" w:rsidRDefault="00A83722" w:rsidP="00A83722">
      <w:r>
        <w:rPr>
          <w:rFonts w:hint="eastAsia"/>
        </w:rPr>
        <w:t>⑥　速さ</w:t>
      </w:r>
    </w:p>
    <w:p w14:paraId="485B1E68" w14:textId="77777777" w:rsidR="00A83722" w:rsidRDefault="00A83722" w:rsidP="00A83722">
      <w:r>
        <w:rPr>
          <w:rFonts w:hint="eastAsia"/>
        </w:rPr>
        <w:t>⑦　○</w:t>
      </w:r>
    </w:p>
    <w:p w14:paraId="6AAA6A26" w14:textId="77777777" w:rsidR="00A83722" w:rsidRDefault="00A83722" w:rsidP="00A83722">
      <w:r>
        <w:rPr>
          <w:rFonts w:hint="eastAsia"/>
        </w:rPr>
        <w:t xml:space="preserve">⑧　×　</w:t>
      </w:r>
    </w:p>
    <w:p w14:paraId="26B72300" w14:textId="77777777" w:rsidR="00A83722" w:rsidRDefault="00A83722" w:rsidP="00A83722">
      <w:r>
        <w:rPr>
          <w:rFonts w:hint="eastAsia"/>
        </w:rPr>
        <w:t>⑨　×</w:t>
      </w:r>
    </w:p>
    <w:p w14:paraId="3B9B8889" w14:textId="13766594" w:rsidR="00A83722" w:rsidRDefault="00A83722" w:rsidP="00A83722">
      <w:r>
        <w:rPr>
          <w:rFonts w:hint="eastAsia"/>
        </w:rPr>
        <w:t>⑩　×　　正解は</w:t>
      </w:r>
      <w:r>
        <w:t>1674</w:t>
      </w:r>
      <w:r>
        <w:rPr>
          <w:rFonts w:hint="eastAsia"/>
        </w:rPr>
        <w:t>°</w:t>
      </w:r>
      <w:r>
        <w:t>/s</w:t>
      </w:r>
    </w:p>
    <w:p w14:paraId="5C1E7848" w14:textId="77777777" w:rsidR="00B41762" w:rsidRDefault="00B41762"/>
    <w:p w14:paraId="17F95852" w14:textId="77777777" w:rsidR="00B41762" w:rsidRPr="00C63E8A" w:rsidRDefault="00B41762">
      <w:pPr>
        <w:rPr>
          <w:rFonts w:asciiTheme="majorEastAsia" w:eastAsiaTheme="majorEastAsia" w:hAnsiTheme="majorEastAsia"/>
        </w:rPr>
      </w:pPr>
      <w:r w:rsidRPr="00C63E8A">
        <w:rPr>
          <w:rFonts w:asciiTheme="majorEastAsia" w:eastAsiaTheme="majorEastAsia" w:hAnsiTheme="majorEastAsia" w:hint="eastAsia"/>
        </w:rPr>
        <w:t>5章</w:t>
      </w:r>
    </w:p>
    <w:p w14:paraId="53BE066C" w14:textId="6CF74BE2" w:rsidR="00B41762" w:rsidRDefault="00B41762">
      <w:r>
        <w:rPr>
          <w:rFonts w:hint="eastAsia"/>
        </w:rPr>
        <w:t xml:space="preserve">①　</w:t>
      </w:r>
      <w:r w:rsidR="00C63E8A">
        <w:rPr>
          <w:rFonts w:hint="eastAsia"/>
        </w:rPr>
        <w:t>力積</w:t>
      </w:r>
    </w:p>
    <w:p w14:paraId="3C0945C3" w14:textId="22B2A7E9" w:rsidR="00B41762" w:rsidRDefault="00B41762">
      <w:r>
        <w:rPr>
          <w:rFonts w:hint="eastAsia"/>
        </w:rPr>
        <w:t xml:space="preserve">②　</w:t>
      </w:r>
      <w:r w:rsidR="00C63E8A">
        <w:rPr>
          <w:rFonts w:hint="eastAsia"/>
        </w:rPr>
        <w:t>方向</w:t>
      </w:r>
      <w:r>
        <w:rPr>
          <w:rFonts w:hint="eastAsia"/>
        </w:rPr>
        <w:t xml:space="preserve">　　</w:t>
      </w:r>
    </w:p>
    <w:p w14:paraId="4AC60C3A" w14:textId="3AE06D29" w:rsidR="00B41762" w:rsidRDefault="00B41762">
      <w:r>
        <w:rPr>
          <w:rFonts w:hint="eastAsia"/>
        </w:rPr>
        <w:t xml:space="preserve">③　</w:t>
      </w:r>
      <w:r w:rsidR="00C63E8A">
        <w:rPr>
          <w:rFonts w:hint="eastAsia"/>
        </w:rPr>
        <w:t>慣性</w:t>
      </w:r>
    </w:p>
    <w:p w14:paraId="2ACFE45D" w14:textId="10DC1BAD" w:rsidR="00A746E5" w:rsidRDefault="00A746E5" w:rsidP="00A746E5">
      <w:r>
        <w:rPr>
          <w:rFonts w:hint="eastAsia"/>
        </w:rPr>
        <w:t xml:space="preserve">④　</w:t>
      </w:r>
      <w:r w:rsidR="00C63E8A">
        <w:rPr>
          <w:rFonts w:hint="eastAsia"/>
        </w:rPr>
        <w:t>質量</w:t>
      </w:r>
    </w:p>
    <w:p w14:paraId="04788EB8" w14:textId="6CAE0B26" w:rsidR="00A746E5" w:rsidRDefault="00A746E5" w:rsidP="00A746E5">
      <w:r>
        <w:rPr>
          <w:rFonts w:hint="eastAsia"/>
        </w:rPr>
        <w:t xml:space="preserve">⑤　</w:t>
      </w:r>
      <w:r w:rsidR="00C63E8A">
        <w:rPr>
          <w:rFonts w:hint="eastAsia"/>
        </w:rPr>
        <w:t>加速度　　質量</w:t>
      </w:r>
    </w:p>
    <w:p w14:paraId="2007CE89" w14:textId="45DB346F" w:rsidR="00A746E5" w:rsidRDefault="00A746E5" w:rsidP="00A746E5">
      <w:r>
        <w:rPr>
          <w:rFonts w:hint="eastAsia"/>
        </w:rPr>
        <w:t xml:space="preserve">⑥　</w:t>
      </w:r>
      <w:r w:rsidR="00C63E8A">
        <w:rPr>
          <w:rFonts w:hint="eastAsia"/>
        </w:rPr>
        <w:t>ニュートンの運動の方程式</w:t>
      </w:r>
    </w:p>
    <w:p w14:paraId="00B23E9B" w14:textId="162E52B3" w:rsidR="00C63E8A" w:rsidRDefault="00C63E8A" w:rsidP="00C63E8A">
      <w:r>
        <w:rPr>
          <w:rFonts w:hint="eastAsia"/>
        </w:rPr>
        <w:t>⑦　力の平衡状態（つり合い）</w:t>
      </w:r>
    </w:p>
    <w:p w14:paraId="5118701D" w14:textId="53FA2443" w:rsidR="00C63E8A" w:rsidRDefault="00C63E8A" w:rsidP="00C63E8A">
      <w:r>
        <w:rPr>
          <w:rFonts w:hint="eastAsia"/>
        </w:rPr>
        <w:t>⑧　力　　運動量（速度）．</w:t>
      </w:r>
    </w:p>
    <w:p w14:paraId="3191DE08" w14:textId="4FF1D17C" w:rsidR="00C63E8A" w:rsidRDefault="00C63E8A" w:rsidP="00C63E8A">
      <w:r>
        <w:rPr>
          <w:rFonts w:hint="eastAsia"/>
        </w:rPr>
        <w:t>⑨　万有引力</w:t>
      </w:r>
    </w:p>
    <w:p w14:paraId="43FFA183" w14:textId="71738506" w:rsidR="00C63E8A" w:rsidRDefault="00C63E8A" w:rsidP="00C63E8A">
      <w:r>
        <w:rPr>
          <w:rFonts w:hint="eastAsia"/>
        </w:rPr>
        <w:lastRenderedPageBreak/>
        <w:t>⑩　垂直抗力　　摩擦力</w:t>
      </w:r>
    </w:p>
    <w:p w14:paraId="40E3F8CE" w14:textId="7DB44780" w:rsidR="00C63E8A" w:rsidRDefault="00C63E8A" w:rsidP="00C63E8A">
      <w:r>
        <w:rPr>
          <w:rFonts w:hint="eastAsia"/>
        </w:rPr>
        <w:t>⑪　運動量</w:t>
      </w:r>
    </w:p>
    <w:p w14:paraId="157D3DA2" w14:textId="7DB501F7" w:rsidR="00C63E8A" w:rsidRDefault="00C63E8A" w:rsidP="00C63E8A">
      <w:r>
        <w:rPr>
          <w:rFonts w:hint="eastAsia"/>
        </w:rPr>
        <w:t>⑫　運動量</w:t>
      </w:r>
    </w:p>
    <w:p w14:paraId="3EADE2B2" w14:textId="53A9C17B" w:rsidR="00C63E8A" w:rsidRDefault="00C63E8A" w:rsidP="00C63E8A">
      <w:r>
        <w:rPr>
          <w:rFonts w:hint="eastAsia"/>
        </w:rPr>
        <w:t>⑬　×　　作用と同時に生じる</w:t>
      </w:r>
    </w:p>
    <w:p w14:paraId="094A975A" w14:textId="0E12814B" w:rsidR="00C63E8A" w:rsidRDefault="00C63E8A" w:rsidP="00C63E8A">
      <w:r>
        <w:rPr>
          <w:rFonts w:hint="eastAsia"/>
        </w:rPr>
        <w:t>⑭　×　　地球上の場所により異なる</w:t>
      </w:r>
    </w:p>
    <w:p w14:paraId="5C7D6BC2" w14:textId="76F6DC8E" w:rsidR="00C63E8A" w:rsidRDefault="00C63E8A" w:rsidP="00C63E8A">
      <w:r>
        <w:rPr>
          <w:rFonts w:hint="eastAsia"/>
        </w:rPr>
        <w:t xml:space="preserve">⑮　○　</w:t>
      </w:r>
    </w:p>
    <w:p w14:paraId="41154E98" w14:textId="4D7B8E00" w:rsidR="00C63E8A" w:rsidRDefault="00C63E8A" w:rsidP="00C63E8A">
      <w:r>
        <w:rPr>
          <w:rFonts w:hint="eastAsia"/>
        </w:rPr>
        <w:t>⑯　×　　物体の重心の運動に影響を与えるのは外力のみである．</w:t>
      </w:r>
    </w:p>
    <w:p w14:paraId="464556FC" w14:textId="443075E7" w:rsidR="00C63E8A" w:rsidRDefault="00C63E8A" w:rsidP="00C63E8A">
      <w:r>
        <w:rPr>
          <w:rFonts w:hint="eastAsia"/>
        </w:rPr>
        <w:t>⑰　×　　外力をすべて描き，内力は描かない．</w:t>
      </w:r>
    </w:p>
    <w:p w14:paraId="06CC75DD" w14:textId="2CB2D534" w:rsidR="00C63E8A" w:rsidRDefault="00C63E8A" w:rsidP="00C63E8A">
      <w:r>
        <w:rPr>
          <w:rFonts w:hint="eastAsia"/>
        </w:rPr>
        <w:t xml:space="preserve">⑱　×　　</w:t>
      </w:r>
      <w:r>
        <w:t>23.33 N</w:t>
      </w:r>
      <w:r>
        <w:rPr>
          <w:rFonts w:hint="eastAsia"/>
        </w:rPr>
        <w:t>・</w:t>
      </w:r>
      <w:r>
        <w:t>s</w:t>
      </w:r>
      <w:r>
        <w:rPr>
          <w:rFonts w:hint="eastAsia"/>
        </w:rPr>
        <w:t>で，</w:t>
      </w:r>
      <w:r>
        <w:t>25 N</w:t>
      </w:r>
      <w:r>
        <w:rPr>
          <w:rFonts w:hint="eastAsia"/>
        </w:rPr>
        <w:t>・</w:t>
      </w:r>
      <w:r>
        <w:t>s</w:t>
      </w:r>
      <w:r>
        <w:rPr>
          <w:rFonts w:hint="eastAsia"/>
        </w:rPr>
        <w:t>よりも小さい．</w:t>
      </w:r>
    </w:p>
    <w:p w14:paraId="668B1F41" w14:textId="77777777" w:rsidR="00B41762" w:rsidRPr="00A746E5" w:rsidRDefault="00B41762"/>
    <w:p w14:paraId="023AF761" w14:textId="77777777" w:rsidR="00B41762" w:rsidRPr="00A83722" w:rsidRDefault="00B41762">
      <w:pPr>
        <w:rPr>
          <w:rFonts w:asciiTheme="majorEastAsia" w:eastAsiaTheme="majorEastAsia" w:hAnsiTheme="majorEastAsia"/>
        </w:rPr>
      </w:pPr>
      <w:r w:rsidRPr="00A83722">
        <w:rPr>
          <w:rFonts w:asciiTheme="majorEastAsia" w:eastAsiaTheme="majorEastAsia" w:hAnsiTheme="majorEastAsia" w:hint="eastAsia"/>
        </w:rPr>
        <w:t>6章</w:t>
      </w:r>
    </w:p>
    <w:p w14:paraId="2B30F3E5" w14:textId="1FC346B8" w:rsidR="00B41762" w:rsidRDefault="00A746E5">
      <w:r>
        <w:rPr>
          <w:rFonts w:hint="eastAsia"/>
        </w:rPr>
        <w:t xml:space="preserve">①　</w:t>
      </w:r>
      <w:r w:rsidR="00DA3613">
        <w:rPr>
          <w:rFonts w:hint="eastAsia"/>
        </w:rPr>
        <w:t>角運動量</w:t>
      </w:r>
    </w:p>
    <w:p w14:paraId="10095FC1" w14:textId="6195922A" w:rsidR="00A746E5" w:rsidRDefault="00A746E5">
      <w:r>
        <w:rPr>
          <w:rFonts w:hint="eastAsia"/>
        </w:rPr>
        <w:t xml:space="preserve">②　</w:t>
      </w:r>
      <w:r w:rsidR="00DA3613">
        <w:rPr>
          <w:rFonts w:hint="eastAsia"/>
        </w:rPr>
        <w:t>一般（または並進と回転）</w:t>
      </w:r>
    </w:p>
    <w:p w14:paraId="52AB2523" w14:textId="4396EE6A" w:rsidR="00A746E5" w:rsidRDefault="00A746E5">
      <w:r>
        <w:rPr>
          <w:rFonts w:hint="eastAsia"/>
        </w:rPr>
        <w:t xml:space="preserve">③　</w:t>
      </w:r>
      <w:r w:rsidR="00DA3613">
        <w:t>5.6</w:t>
      </w:r>
    </w:p>
    <w:p w14:paraId="0ABC8822" w14:textId="4B2D608B" w:rsidR="00A746E5" w:rsidRDefault="00A746E5">
      <w:r>
        <w:rPr>
          <w:rFonts w:hint="eastAsia"/>
        </w:rPr>
        <w:t xml:space="preserve">④　</w:t>
      </w:r>
      <w:r w:rsidR="00DA3613">
        <w:rPr>
          <w:rFonts w:hint="eastAsia"/>
        </w:rPr>
        <w:t>重心</w:t>
      </w:r>
    </w:p>
    <w:p w14:paraId="05D1C92E" w14:textId="0E85CB2D" w:rsidR="00DA3613" w:rsidRDefault="00DA3613" w:rsidP="00DA3613">
      <w:r>
        <w:rPr>
          <w:rFonts w:hint="eastAsia"/>
        </w:rPr>
        <w:t>⑤　基底面が広い</w:t>
      </w:r>
    </w:p>
    <w:p w14:paraId="5C1F94B8" w14:textId="0CEAF654" w:rsidR="00DA3613" w:rsidRDefault="00DA3613" w:rsidP="00DA3613">
      <w:r>
        <w:rPr>
          <w:rFonts w:hint="eastAsia"/>
        </w:rPr>
        <w:t>⑥　慣性モーメント</w:t>
      </w:r>
    </w:p>
    <w:p w14:paraId="42993AB9" w14:textId="65D3EB3C" w:rsidR="00DA3613" w:rsidRDefault="00DA3613" w:rsidP="00DA3613">
      <w:r>
        <w:rPr>
          <w:rFonts w:hint="eastAsia"/>
        </w:rPr>
        <w:t>⑦　力のモーメント　　慣性モーメント</w:t>
      </w:r>
    </w:p>
    <w:p w14:paraId="0B6EA9EC" w14:textId="516EE9F0" w:rsidR="00DA3613" w:rsidRDefault="00DA3613" w:rsidP="00DA3613">
      <w:r>
        <w:rPr>
          <w:rFonts w:hint="eastAsia"/>
        </w:rPr>
        <w:t>⑧　角運動量　　慣性モーメント　　角速度．</w:t>
      </w:r>
    </w:p>
    <w:p w14:paraId="2F7966A0" w14:textId="25863648" w:rsidR="00DA3613" w:rsidRDefault="00DA3613" w:rsidP="00DA3613">
      <w:r>
        <w:rPr>
          <w:rFonts w:hint="eastAsia"/>
        </w:rPr>
        <w:t>⑨　力のモーメント　　角運動量</w:t>
      </w:r>
    </w:p>
    <w:p w14:paraId="5F62E230" w14:textId="48B8A226" w:rsidR="00DA3613" w:rsidRDefault="00DA3613" w:rsidP="00DA3613">
      <w:r>
        <w:rPr>
          <w:rFonts w:hint="eastAsia"/>
        </w:rPr>
        <w:t>⑩　○</w:t>
      </w:r>
    </w:p>
    <w:p w14:paraId="6F8C3203" w14:textId="25F4FF7A" w:rsidR="00DA3613" w:rsidRDefault="00DA3613" w:rsidP="00DA3613">
      <w:r>
        <w:rPr>
          <w:rFonts w:hint="eastAsia"/>
        </w:rPr>
        <w:t>⑪　×　　上方かつ左に動く</w:t>
      </w:r>
    </w:p>
    <w:p w14:paraId="7067907A" w14:textId="63C92DAB" w:rsidR="00DA3613" w:rsidRDefault="00DA3613" w:rsidP="00DA3613">
      <w:r>
        <w:rPr>
          <w:rFonts w:hint="eastAsia"/>
        </w:rPr>
        <w:t>⑫　○</w:t>
      </w:r>
    </w:p>
    <w:p w14:paraId="61048792" w14:textId="0A9936DF" w:rsidR="00DA3613" w:rsidRDefault="00DA3613">
      <w:r>
        <w:rPr>
          <w:rFonts w:hint="eastAsia"/>
        </w:rPr>
        <w:t xml:space="preserve">⑬　×　　</w:t>
      </w:r>
      <w:r w:rsidR="00FF28F1">
        <w:t>0</w:t>
      </w:r>
      <w:r>
        <w:t>.5 s</w:t>
      </w:r>
    </w:p>
    <w:p w14:paraId="7DBF40B6" w14:textId="77777777" w:rsidR="00B41762" w:rsidRDefault="00B41762"/>
    <w:p w14:paraId="2D228772" w14:textId="77777777" w:rsidR="00CB7202" w:rsidRPr="00A96A60" w:rsidRDefault="00CB7202">
      <w:pPr>
        <w:rPr>
          <w:rFonts w:asciiTheme="majorEastAsia" w:eastAsiaTheme="majorEastAsia" w:hAnsiTheme="majorEastAsia"/>
        </w:rPr>
      </w:pPr>
      <w:r w:rsidRPr="00A96A60">
        <w:rPr>
          <w:rFonts w:asciiTheme="majorEastAsia" w:eastAsiaTheme="majorEastAsia" w:hAnsiTheme="majorEastAsia" w:hint="eastAsia"/>
        </w:rPr>
        <w:t>7章</w:t>
      </w:r>
    </w:p>
    <w:p w14:paraId="20B2E7AC" w14:textId="1C4B0DDA" w:rsidR="00CB7202" w:rsidRDefault="00CB7202">
      <w:r>
        <w:rPr>
          <w:rFonts w:hint="eastAsia"/>
        </w:rPr>
        <w:t xml:space="preserve">①　</w:t>
      </w:r>
      <w:r w:rsidR="008765F1">
        <w:rPr>
          <w:rFonts w:hint="eastAsia"/>
        </w:rPr>
        <w:t xml:space="preserve">変位　　力学的エネルギー　　</w:t>
      </w:r>
      <w:r w:rsidR="008765F1">
        <w:t>J</w:t>
      </w:r>
    </w:p>
    <w:p w14:paraId="0A6E815D" w14:textId="37E527E0" w:rsidR="00CB7202" w:rsidRDefault="00CB7202">
      <w:r>
        <w:rPr>
          <w:rFonts w:hint="eastAsia"/>
        </w:rPr>
        <w:t xml:space="preserve">②　</w:t>
      </w:r>
      <w:r w:rsidR="008765F1">
        <w:rPr>
          <w:rFonts w:hint="eastAsia"/>
        </w:rPr>
        <w:t>位置エネルギー</w:t>
      </w:r>
      <w:r>
        <w:rPr>
          <w:rFonts w:hint="eastAsia"/>
        </w:rPr>
        <w:t xml:space="preserve">　　</w:t>
      </w:r>
      <w:r w:rsidR="008765F1">
        <w:rPr>
          <w:rFonts w:hint="eastAsia"/>
        </w:rPr>
        <w:t>運動エネルギー</w:t>
      </w:r>
    </w:p>
    <w:p w14:paraId="4C657206" w14:textId="13A3B9C4" w:rsidR="00CB7202" w:rsidRDefault="00CB7202">
      <w:r>
        <w:rPr>
          <w:rFonts w:hint="eastAsia"/>
        </w:rPr>
        <w:t xml:space="preserve">③　</w:t>
      </w:r>
      <w:r w:rsidR="008765F1">
        <w:rPr>
          <w:rFonts w:hint="eastAsia"/>
        </w:rPr>
        <w:t>位置　　仕事</w:t>
      </w:r>
    </w:p>
    <w:p w14:paraId="6AD43495" w14:textId="7AE5B0B9" w:rsidR="00CB7202" w:rsidRDefault="00CB7202">
      <w:r>
        <w:rPr>
          <w:rFonts w:hint="eastAsia"/>
        </w:rPr>
        <w:t xml:space="preserve">④　</w:t>
      </w:r>
      <w:r w:rsidR="008765F1">
        <w:rPr>
          <w:rFonts w:hint="eastAsia"/>
        </w:rPr>
        <w:t xml:space="preserve">仕事　　仕事率　　力学的エネルギー　　</w:t>
      </w:r>
      <w:r w:rsidR="008765F1">
        <w:t>W</w:t>
      </w:r>
    </w:p>
    <w:p w14:paraId="69F22140" w14:textId="5488E3D5" w:rsidR="00CB7202" w:rsidRDefault="00CB7202">
      <w:r>
        <w:rPr>
          <w:rFonts w:hint="eastAsia"/>
        </w:rPr>
        <w:t xml:space="preserve">⑤　</w:t>
      </w:r>
      <w:r w:rsidR="008765F1">
        <w:rPr>
          <w:rFonts w:hint="eastAsia"/>
        </w:rPr>
        <w:t>化学的エネルギー</w:t>
      </w:r>
      <w:r>
        <w:rPr>
          <w:rFonts w:hint="eastAsia"/>
        </w:rPr>
        <w:t xml:space="preserve">　　</w:t>
      </w:r>
      <w:r w:rsidR="008765F1">
        <w:rPr>
          <w:rFonts w:hint="eastAsia"/>
        </w:rPr>
        <w:t>力学的エネルギー</w:t>
      </w:r>
    </w:p>
    <w:p w14:paraId="2299442A" w14:textId="59F85E43" w:rsidR="008765F1" w:rsidRDefault="008765F1">
      <w:r>
        <w:rPr>
          <w:rFonts w:hint="eastAsia"/>
        </w:rPr>
        <w:t>⑥　力学的効率</w:t>
      </w:r>
    </w:p>
    <w:p w14:paraId="70B34A49" w14:textId="2199A85F" w:rsidR="008765F1" w:rsidRDefault="008765F1">
      <w:r>
        <w:rPr>
          <w:rFonts w:hint="eastAsia"/>
        </w:rPr>
        <w:t>⑦　×　　大きさのみを持つスカラー量である．</w:t>
      </w:r>
    </w:p>
    <w:p w14:paraId="79BF6672" w14:textId="347FB468" w:rsidR="008765F1" w:rsidRDefault="008765F1">
      <w:r>
        <w:rPr>
          <w:rFonts w:hint="eastAsia"/>
        </w:rPr>
        <w:t>⑧　×　　ゼロになることも負になることもある．</w:t>
      </w:r>
    </w:p>
    <w:p w14:paraId="1B344671" w14:textId="6D2218A2" w:rsidR="008765F1" w:rsidRDefault="008765F1">
      <w:r>
        <w:rPr>
          <w:rFonts w:hint="eastAsia"/>
        </w:rPr>
        <w:t>⑨　○</w:t>
      </w:r>
    </w:p>
    <w:p w14:paraId="09AC9114" w14:textId="65D4A2FC" w:rsidR="008765F1" w:rsidRDefault="008765F1">
      <w:r>
        <w:rPr>
          <w:rFonts w:hint="eastAsia"/>
        </w:rPr>
        <w:t>⑩　○</w:t>
      </w:r>
    </w:p>
    <w:p w14:paraId="6CD6EBA3" w14:textId="3FDCED3D" w:rsidR="008765F1" w:rsidRDefault="008765F1">
      <w:r>
        <w:rPr>
          <w:rFonts w:hint="eastAsia"/>
        </w:rPr>
        <w:t>⑪　×　　衝突が完全弾性衝突の場合のみ</w:t>
      </w:r>
      <w:r w:rsidR="00A96A60">
        <w:rPr>
          <w:rFonts w:hint="eastAsia"/>
        </w:rPr>
        <w:t>，力学的エネルギーの総和は変化しない．</w:t>
      </w:r>
    </w:p>
    <w:p w14:paraId="74AB387C" w14:textId="297D9403" w:rsidR="008765F1" w:rsidRDefault="008765F1">
      <w:r>
        <w:rPr>
          <w:rFonts w:hint="eastAsia"/>
        </w:rPr>
        <w:t>⑫　○</w:t>
      </w:r>
    </w:p>
    <w:p w14:paraId="08F28E76" w14:textId="77777777" w:rsidR="00CB7202" w:rsidRDefault="00CB7202"/>
    <w:p w14:paraId="5C500228" w14:textId="77777777" w:rsidR="00CB7202" w:rsidRPr="00A83722" w:rsidRDefault="00CB7202">
      <w:pPr>
        <w:rPr>
          <w:rFonts w:asciiTheme="majorEastAsia" w:eastAsiaTheme="majorEastAsia" w:hAnsiTheme="majorEastAsia"/>
        </w:rPr>
      </w:pPr>
      <w:r w:rsidRPr="00A83722">
        <w:rPr>
          <w:rFonts w:asciiTheme="majorEastAsia" w:eastAsiaTheme="majorEastAsia" w:hAnsiTheme="majorEastAsia" w:hint="eastAsia"/>
        </w:rPr>
        <w:t>8章</w:t>
      </w:r>
    </w:p>
    <w:p w14:paraId="046FA8B4" w14:textId="761BDACD" w:rsidR="00CB7202" w:rsidRDefault="00CB7202">
      <w:r>
        <w:rPr>
          <w:rFonts w:hint="eastAsia"/>
        </w:rPr>
        <w:t xml:space="preserve">①　</w:t>
      </w:r>
      <w:r w:rsidR="00A83722">
        <w:rPr>
          <w:rFonts w:hint="eastAsia"/>
        </w:rPr>
        <w:t>浮心</w:t>
      </w:r>
    </w:p>
    <w:p w14:paraId="4AA7B1A5" w14:textId="65ECC4C0" w:rsidR="00CB7202" w:rsidRDefault="00CB7202">
      <w:r>
        <w:rPr>
          <w:rFonts w:hint="eastAsia"/>
        </w:rPr>
        <w:t xml:space="preserve">②　</w:t>
      </w:r>
      <w:r w:rsidR="00A83722">
        <w:rPr>
          <w:rFonts w:hint="eastAsia"/>
        </w:rPr>
        <w:t>マグヌス</w:t>
      </w:r>
      <w:r>
        <w:rPr>
          <w:rFonts w:hint="eastAsia"/>
        </w:rPr>
        <w:t xml:space="preserve">　</w:t>
      </w:r>
    </w:p>
    <w:p w14:paraId="1E56DFE2" w14:textId="43C7C2F5" w:rsidR="00CB7202" w:rsidRDefault="00CB7202">
      <w:r>
        <w:rPr>
          <w:rFonts w:hint="eastAsia"/>
        </w:rPr>
        <w:lastRenderedPageBreak/>
        <w:t xml:space="preserve">③　</w:t>
      </w:r>
      <w:r w:rsidR="00A83722">
        <w:rPr>
          <w:rFonts w:hint="eastAsia"/>
        </w:rPr>
        <w:t>×</w:t>
      </w:r>
    </w:p>
    <w:p w14:paraId="05D7ABE2" w14:textId="14948704" w:rsidR="00CB7202" w:rsidRDefault="00CB7202">
      <w:r>
        <w:rPr>
          <w:rFonts w:hint="eastAsia"/>
        </w:rPr>
        <w:t xml:space="preserve">④　</w:t>
      </w:r>
      <w:r w:rsidR="00A83722">
        <w:rPr>
          <w:rFonts w:hint="eastAsia"/>
        </w:rPr>
        <w:t>○</w:t>
      </w:r>
    </w:p>
    <w:p w14:paraId="4AC01D13" w14:textId="735682F5" w:rsidR="00897587" w:rsidRDefault="00897587">
      <w:r>
        <w:rPr>
          <w:rFonts w:hint="eastAsia"/>
        </w:rPr>
        <w:t xml:space="preserve">⑤　</w:t>
      </w:r>
      <w:r w:rsidR="00A83722">
        <w:rPr>
          <w:rFonts w:hint="eastAsia"/>
        </w:rPr>
        <w:t>○</w:t>
      </w:r>
    </w:p>
    <w:p w14:paraId="618EF76F" w14:textId="77777777" w:rsidR="00A83722" w:rsidRDefault="00A83722"/>
    <w:p w14:paraId="4728318D" w14:textId="77777777" w:rsidR="00897587" w:rsidRPr="00A46302" w:rsidRDefault="00897587">
      <w:pPr>
        <w:rPr>
          <w:rFonts w:asciiTheme="majorEastAsia" w:eastAsiaTheme="majorEastAsia" w:hAnsiTheme="majorEastAsia"/>
        </w:rPr>
      </w:pPr>
      <w:r w:rsidRPr="00A46302">
        <w:rPr>
          <w:rFonts w:asciiTheme="majorEastAsia" w:eastAsiaTheme="majorEastAsia" w:hAnsiTheme="majorEastAsia" w:hint="eastAsia"/>
        </w:rPr>
        <w:t>9章</w:t>
      </w:r>
    </w:p>
    <w:p w14:paraId="6C01CB48" w14:textId="0E2B4617" w:rsidR="00897587" w:rsidRDefault="00897587">
      <w:r>
        <w:rPr>
          <w:rFonts w:hint="eastAsia"/>
        </w:rPr>
        <w:t xml:space="preserve">①　</w:t>
      </w:r>
      <w:r w:rsidR="00920C71">
        <w:rPr>
          <w:rFonts w:hint="eastAsia"/>
        </w:rPr>
        <w:t>平滑筋</w:t>
      </w:r>
    </w:p>
    <w:p w14:paraId="1BE079ED" w14:textId="63DAD635" w:rsidR="00897587" w:rsidRDefault="00897587">
      <w:r>
        <w:rPr>
          <w:rFonts w:hint="eastAsia"/>
        </w:rPr>
        <w:t>②</w:t>
      </w:r>
      <w:r w:rsidR="00FC7F5B">
        <w:rPr>
          <w:rFonts w:hint="eastAsia"/>
        </w:rPr>
        <w:t xml:space="preserve">　</w:t>
      </w:r>
      <w:r w:rsidR="00920C71">
        <w:t>650</w:t>
      </w:r>
      <w:r w:rsidR="00FC7F5B">
        <w:rPr>
          <w:rFonts w:hint="eastAsia"/>
        </w:rPr>
        <w:t xml:space="preserve">　　</w:t>
      </w:r>
      <w:r w:rsidR="00920C71">
        <w:t>200</w:t>
      </w:r>
    </w:p>
    <w:p w14:paraId="0DB23AD0" w14:textId="7AA3B949" w:rsidR="00897587" w:rsidRDefault="00897587">
      <w:r>
        <w:rPr>
          <w:rFonts w:hint="eastAsia"/>
        </w:rPr>
        <w:t>③</w:t>
      </w:r>
      <w:r w:rsidR="00FC7F5B">
        <w:rPr>
          <w:rFonts w:hint="eastAsia"/>
        </w:rPr>
        <w:t xml:space="preserve">　</w:t>
      </w:r>
      <w:r w:rsidR="00920C71">
        <w:rPr>
          <w:rFonts w:hint="eastAsia"/>
        </w:rPr>
        <w:t>筋節またはサルコメア</w:t>
      </w:r>
    </w:p>
    <w:p w14:paraId="0986FC82" w14:textId="1BB127FD" w:rsidR="00897587" w:rsidRDefault="00897587">
      <w:r>
        <w:rPr>
          <w:rFonts w:hint="eastAsia"/>
        </w:rPr>
        <w:t>④</w:t>
      </w:r>
      <w:r w:rsidR="00FC7F5B">
        <w:rPr>
          <w:rFonts w:hint="eastAsia"/>
        </w:rPr>
        <w:t xml:space="preserve">　</w:t>
      </w:r>
      <w:r w:rsidR="00920C71">
        <w:rPr>
          <w:rFonts w:hint="eastAsia"/>
        </w:rPr>
        <w:t>アクチン</w:t>
      </w:r>
      <w:r w:rsidR="00FC7F5B">
        <w:rPr>
          <w:rFonts w:hint="eastAsia"/>
        </w:rPr>
        <w:t xml:space="preserve">　　</w:t>
      </w:r>
      <w:r w:rsidR="00920C71">
        <w:rPr>
          <w:rFonts w:hint="eastAsia"/>
        </w:rPr>
        <w:t>ミオシン</w:t>
      </w:r>
    </w:p>
    <w:p w14:paraId="1A91AA85" w14:textId="4D683872" w:rsidR="00897587" w:rsidRDefault="00897587">
      <w:r>
        <w:rPr>
          <w:rFonts w:hint="eastAsia"/>
        </w:rPr>
        <w:t>⑤</w:t>
      </w:r>
      <w:r w:rsidR="00FC7F5B">
        <w:rPr>
          <w:rFonts w:hint="eastAsia"/>
        </w:rPr>
        <w:t xml:space="preserve">　</w:t>
      </w:r>
      <w:r w:rsidR="00920C71">
        <w:rPr>
          <w:rFonts w:hint="eastAsia"/>
        </w:rPr>
        <w:t>羽状筋</w:t>
      </w:r>
    </w:p>
    <w:p w14:paraId="1C23077C" w14:textId="3CF7E701" w:rsidR="00920C71" w:rsidRDefault="00920C71" w:rsidP="00920C71">
      <w:r>
        <w:rPr>
          <w:rFonts w:hint="eastAsia"/>
        </w:rPr>
        <w:t>⑥　拮抗筋</w:t>
      </w:r>
    </w:p>
    <w:p w14:paraId="06E2E3B6" w14:textId="245C197B" w:rsidR="00920C71" w:rsidRDefault="00920C71" w:rsidP="00920C71">
      <w:r>
        <w:rPr>
          <w:rFonts w:hint="eastAsia"/>
        </w:rPr>
        <w:t>⑦　生理的横断　　筋長または長さ　　太い　　長い</w:t>
      </w:r>
    </w:p>
    <w:p w14:paraId="4946716B" w14:textId="4B7CD4A7" w:rsidR="00920C71" w:rsidRDefault="00920C71" w:rsidP="00920C71">
      <w:r>
        <w:rPr>
          <w:rFonts w:hint="eastAsia"/>
        </w:rPr>
        <w:t>⑧　伸張性</w:t>
      </w:r>
    </w:p>
    <w:p w14:paraId="2E79E778" w14:textId="12137C9D" w:rsidR="00920C71" w:rsidRDefault="00920C71" w:rsidP="00920C71">
      <w:r>
        <w:rPr>
          <w:rFonts w:hint="eastAsia"/>
        </w:rPr>
        <w:t>⑨　力　　運動　　三</w:t>
      </w:r>
    </w:p>
    <w:p w14:paraId="15B1B905" w14:textId="09B0E19A" w:rsidR="00920C71" w:rsidRDefault="00920C71" w:rsidP="00920C71">
      <w:r>
        <w:rPr>
          <w:rFonts w:hint="eastAsia"/>
        </w:rPr>
        <w:t>⑩　小さ</w:t>
      </w:r>
    </w:p>
    <w:p w14:paraId="5E13A0CC" w14:textId="4BE8D559" w:rsidR="00920C71" w:rsidRDefault="00920C71" w:rsidP="00920C71">
      <w:r>
        <w:rPr>
          <w:rFonts w:hint="eastAsia"/>
        </w:rPr>
        <w:t>⑪　力—速度関係　　伸張反射</w:t>
      </w:r>
    </w:p>
    <w:p w14:paraId="614778FF" w14:textId="53364D40" w:rsidR="000F4DB2" w:rsidRDefault="00920C71" w:rsidP="00920C71">
      <w:r>
        <w:rPr>
          <w:rFonts w:hint="eastAsia"/>
        </w:rPr>
        <w:t>⑫　×　　収縮速度は小さくなる</w:t>
      </w:r>
    </w:p>
    <w:p w14:paraId="651064A2" w14:textId="4D6C04EA" w:rsidR="00E13F45" w:rsidRDefault="00920C71">
      <w:r>
        <w:rPr>
          <w:rFonts w:hint="eastAsia"/>
        </w:rPr>
        <w:t>⑬　×　　短縮する方向にしか力を発揮できない</w:t>
      </w:r>
    </w:p>
    <w:p w14:paraId="780BC8C9" w14:textId="4D43ABE2" w:rsidR="00920C71" w:rsidRDefault="00920C71">
      <w:r>
        <w:rPr>
          <w:rFonts w:hint="eastAsia"/>
        </w:rPr>
        <w:t>⑭　×　　短縮させる前にいったん伸張させる運動</w:t>
      </w:r>
    </w:p>
    <w:p w14:paraId="0B2DB3DF" w14:textId="70DF4CBF" w:rsidR="00920C71" w:rsidRPr="00E13F45" w:rsidRDefault="00920C71">
      <w:r>
        <w:rPr>
          <w:rFonts w:hint="eastAsia"/>
        </w:rPr>
        <w:t>⑮　×　　筋力が心理的限界を越え，生理的限界に近づく</w:t>
      </w:r>
    </w:p>
    <w:sectPr w:rsidR="00920C71" w:rsidRPr="00E13F45" w:rsidSect="00FF28F1">
      <w:pgSz w:w="11906" w:h="16838"/>
      <w:pgMar w:top="1701" w:right="1701" w:bottom="1701" w:left="1701" w:header="851" w:footer="992" w:gutter="0"/>
      <w:cols w:space="425"/>
      <w:docGrid w:type="linesAndChars" w:linePitch="31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E254418" w14:textId="77777777" w:rsidR="000A7B11" w:rsidRDefault="000A7B11" w:rsidP="00FC7F5B">
      <w:r>
        <w:separator/>
      </w:r>
    </w:p>
  </w:endnote>
  <w:endnote w:type="continuationSeparator" w:id="0">
    <w:p w14:paraId="6CEDFD11" w14:textId="77777777" w:rsidR="000A7B11" w:rsidRDefault="000A7B11" w:rsidP="00FC7F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ヒラギノ角ゴ ProN W3">
    <w:charset w:val="4E"/>
    <w:family w:val="auto"/>
    <w:pitch w:val="variable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0F17477" w14:textId="77777777" w:rsidR="000A7B11" w:rsidRDefault="000A7B11" w:rsidP="00FC7F5B">
      <w:r>
        <w:separator/>
      </w:r>
    </w:p>
  </w:footnote>
  <w:footnote w:type="continuationSeparator" w:id="0">
    <w:p w14:paraId="50CB9B2C" w14:textId="77777777" w:rsidR="000A7B11" w:rsidRDefault="000A7B11" w:rsidP="00FC7F5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840"/>
  <w:drawingGridHorizontalSpacing w:val="105"/>
  <w:drawingGridVerticalSpacing w:val="319"/>
  <w:displayHorizontalDrawingGridEvery w:val="0"/>
  <w:characterSpacingControl w:val="compressPunctuation"/>
  <w:hdrShapeDefaults>
    <o:shapedefaults v:ext="edit" spidmax="4097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683"/>
    <w:rsid w:val="000A2D84"/>
    <w:rsid w:val="000A7B11"/>
    <w:rsid w:val="000F4DB2"/>
    <w:rsid w:val="00266E56"/>
    <w:rsid w:val="002D3CF6"/>
    <w:rsid w:val="00412268"/>
    <w:rsid w:val="005D3212"/>
    <w:rsid w:val="005D37F8"/>
    <w:rsid w:val="006B6BA4"/>
    <w:rsid w:val="006C552E"/>
    <w:rsid w:val="00860683"/>
    <w:rsid w:val="008765F1"/>
    <w:rsid w:val="00897587"/>
    <w:rsid w:val="00920C71"/>
    <w:rsid w:val="009E3791"/>
    <w:rsid w:val="00A46302"/>
    <w:rsid w:val="00A746E5"/>
    <w:rsid w:val="00A83722"/>
    <w:rsid w:val="00A96A60"/>
    <w:rsid w:val="00B41762"/>
    <w:rsid w:val="00BE4D9A"/>
    <w:rsid w:val="00C63E8A"/>
    <w:rsid w:val="00CB7202"/>
    <w:rsid w:val="00CC61C6"/>
    <w:rsid w:val="00D16784"/>
    <w:rsid w:val="00DA3613"/>
    <w:rsid w:val="00E13F45"/>
    <w:rsid w:val="00FC1425"/>
    <w:rsid w:val="00FC620E"/>
    <w:rsid w:val="00FC7F5B"/>
    <w:rsid w:val="00FF2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."/>
  <w:listSeparator w:val=","/>
  <w14:docId w14:val="7A3494C4"/>
  <w15:docId w15:val="{080AB5E1-8928-4AF1-8896-132F965393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C7F5B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FC7F5B"/>
  </w:style>
  <w:style w:type="paragraph" w:styleId="a5">
    <w:name w:val="footer"/>
    <w:basedOn w:val="a"/>
    <w:link w:val="a6"/>
    <w:uiPriority w:val="99"/>
    <w:unhideWhenUsed/>
    <w:rsid w:val="00FC7F5B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FC7F5B"/>
  </w:style>
  <w:style w:type="paragraph" w:styleId="a7">
    <w:name w:val="Balloon Text"/>
    <w:basedOn w:val="a"/>
    <w:link w:val="a8"/>
    <w:uiPriority w:val="99"/>
    <w:semiHidden/>
    <w:unhideWhenUsed/>
    <w:rsid w:val="00412268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412268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24</Words>
  <Characters>1277</Characters>
  <Application>Microsoft Office Word</Application>
  <DocSecurity>4</DocSecurity>
  <Lines>10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dori</dc:creator>
  <cp:lastModifiedBy>maeda</cp:lastModifiedBy>
  <cp:revision>2</cp:revision>
  <cp:lastPrinted>2017-02-23T07:12:00Z</cp:lastPrinted>
  <dcterms:created xsi:type="dcterms:W3CDTF">2017-02-23T07:15:00Z</dcterms:created>
  <dcterms:modified xsi:type="dcterms:W3CDTF">2017-02-23T07:15:00Z</dcterms:modified>
</cp:coreProperties>
</file>